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231FE" w:rsidRPr="003F186C" w:rsidRDefault="004231FE" w:rsidP="004231FE">
      <w:pPr>
        <w:spacing w:before="120"/>
        <w:jc w:val="center"/>
        <w:rPr>
          <w:b/>
          <w:szCs w:val="26"/>
        </w:rPr>
      </w:pPr>
      <w:r w:rsidRPr="003F186C">
        <w:rPr>
          <w:b/>
          <w:szCs w:val="26"/>
        </w:rPr>
        <w:t xml:space="preserve">NGÂN HÀNG CÂU HỎI </w:t>
      </w:r>
    </w:p>
    <w:p w:rsidR="004231FE" w:rsidRPr="003F186C" w:rsidRDefault="004231FE" w:rsidP="004231FE">
      <w:pPr>
        <w:rPr>
          <w:szCs w:val="26"/>
        </w:rPr>
      </w:pPr>
    </w:p>
    <w:p w:rsidR="004231FE" w:rsidRPr="003F186C" w:rsidRDefault="004231FE" w:rsidP="004231FE">
      <w:pPr>
        <w:rPr>
          <w:szCs w:val="26"/>
        </w:rPr>
      </w:pPr>
      <w:r w:rsidRPr="003F186C">
        <w:rPr>
          <w:szCs w:val="26"/>
        </w:rPr>
        <w:t xml:space="preserve">KHOA: </w:t>
      </w:r>
      <w:r w:rsidR="003F186C" w:rsidRPr="003F186C">
        <w:rPr>
          <w:szCs w:val="26"/>
        </w:rPr>
        <w:t>CNTT</w:t>
      </w:r>
      <w:r w:rsidR="003F186C" w:rsidRPr="003F186C">
        <w:rPr>
          <w:szCs w:val="26"/>
        </w:rPr>
        <w:tab/>
      </w:r>
      <w:r w:rsidR="003F186C" w:rsidRPr="003F186C">
        <w:rPr>
          <w:szCs w:val="26"/>
        </w:rPr>
        <w:tab/>
      </w:r>
      <w:r w:rsidRPr="003F186C">
        <w:rPr>
          <w:szCs w:val="26"/>
        </w:rPr>
        <w:tab/>
      </w:r>
      <w:r w:rsidRPr="003F186C">
        <w:rPr>
          <w:szCs w:val="26"/>
        </w:rPr>
        <w:tab/>
      </w:r>
      <w:r w:rsidRPr="003F186C">
        <w:rPr>
          <w:szCs w:val="26"/>
        </w:rPr>
        <w:tab/>
        <w:t>MÃ KHOA: K</w:t>
      </w:r>
      <w:r w:rsidR="003F186C" w:rsidRPr="003F186C">
        <w:rPr>
          <w:szCs w:val="26"/>
        </w:rPr>
        <w:t>9</w:t>
      </w:r>
    </w:p>
    <w:p w:rsidR="004231FE" w:rsidRPr="003F186C" w:rsidRDefault="004231FE" w:rsidP="004231FE">
      <w:pPr>
        <w:rPr>
          <w:szCs w:val="26"/>
        </w:rPr>
      </w:pPr>
      <w:r w:rsidRPr="003F186C">
        <w:rPr>
          <w:szCs w:val="26"/>
        </w:rPr>
        <w:t xml:space="preserve">BỘ MÔN: </w:t>
      </w:r>
      <w:r w:rsidR="003F186C" w:rsidRPr="003F186C">
        <w:rPr>
          <w:szCs w:val="26"/>
        </w:rPr>
        <w:t>KTCS VTD  &amp;VXL</w:t>
      </w:r>
      <w:r w:rsidR="003F186C" w:rsidRPr="003F186C">
        <w:rPr>
          <w:szCs w:val="26"/>
        </w:rPr>
        <w:tab/>
      </w:r>
      <w:r w:rsidR="003F186C" w:rsidRPr="003F186C">
        <w:rPr>
          <w:szCs w:val="26"/>
        </w:rPr>
        <w:tab/>
      </w:r>
      <w:r w:rsidR="003F186C" w:rsidRPr="003F186C">
        <w:rPr>
          <w:szCs w:val="26"/>
        </w:rPr>
        <w:tab/>
      </w:r>
      <w:r w:rsidRPr="003F186C">
        <w:rPr>
          <w:szCs w:val="26"/>
        </w:rPr>
        <w:t>HÌNH THỨC THI:</w:t>
      </w:r>
      <w:r w:rsidR="003F186C" w:rsidRPr="003F186C">
        <w:rPr>
          <w:szCs w:val="26"/>
        </w:rPr>
        <w:t xml:space="preserve"> TH trên máy tính</w:t>
      </w:r>
    </w:p>
    <w:p w:rsidR="004231FE" w:rsidRPr="003F186C" w:rsidRDefault="004231FE" w:rsidP="002741A2">
      <w:pPr>
        <w:jc w:val="both"/>
        <w:rPr>
          <w:szCs w:val="26"/>
        </w:rPr>
      </w:pPr>
      <w:r w:rsidRPr="003F186C">
        <w:rPr>
          <w:szCs w:val="26"/>
        </w:rPr>
        <w:t xml:space="preserve">TÊN HỌC PHẦN: </w:t>
      </w:r>
      <w:r w:rsidR="003F186C" w:rsidRPr="003F186C">
        <w:rPr>
          <w:szCs w:val="26"/>
        </w:rPr>
        <w:t>Lập trình căn bản</w:t>
      </w:r>
      <w:r w:rsidR="003F186C" w:rsidRPr="003F186C">
        <w:rPr>
          <w:szCs w:val="26"/>
        </w:rPr>
        <w:tab/>
      </w:r>
      <w:r w:rsidR="002741A2" w:rsidRPr="003F186C">
        <w:rPr>
          <w:szCs w:val="26"/>
        </w:rPr>
        <w:tab/>
        <w:t xml:space="preserve">MÃ HỌC PHẦN: </w:t>
      </w:r>
      <w:r w:rsidR="003F186C" w:rsidRPr="003F186C">
        <w:rPr>
          <w:szCs w:val="26"/>
        </w:rPr>
        <w:t>D09LTCB</w:t>
      </w:r>
    </w:p>
    <w:p w:rsidR="004231FE" w:rsidRPr="003F186C" w:rsidRDefault="002741A2" w:rsidP="002741A2">
      <w:pPr>
        <w:jc w:val="right"/>
        <w:rPr>
          <w:b/>
          <w:szCs w:val="26"/>
        </w:rPr>
      </w:pPr>
      <w:r w:rsidRPr="003F186C">
        <w:rPr>
          <w:szCs w:val="26"/>
        </w:rPr>
        <w:t xml:space="preserve">  </w:t>
      </w:r>
    </w:p>
    <w:p w:rsidR="00CB509A" w:rsidRPr="003F186C" w:rsidRDefault="00CB509A" w:rsidP="00CB509A">
      <w:pPr>
        <w:jc w:val="both"/>
        <w:rPr>
          <w:b/>
          <w:szCs w:val="26"/>
        </w:rPr>
      </w:pPr>
      <w:r w:rsidRPr="003F186C">
        <w:rPr>
          <w:b/>
          <w:szCs w:val="26"/>
        </w:rPr>
        <w:t>Nhóm 1: (</w:t>
      </w:r>
      <w:r w:rsidR="001578BB" w:rsidRPr="003F186C">
        <w:rPr>
          <w:b/>
          <w:szCs w:val="26"/>
        </w:rPr>
        <w:t>3</w:t>
      </w:r>
      <w:r w:rsidRPr="003F186C">
        <w:rPr>
          <w:b/>
          <w:szCs w:val="26"/>
        </w:rPr>
        <w:t>đ)</w:t>
      </w:r>
    </w:p>
    <w:p w:rsidR="00CB509A" w:rsidRPr="003F186C" w:rsidRDefault="00CB509A" w:rsidP="001578BB">
      <w:pPr>
        <w:spacing w:before="120" w:after="120"/>
        <w:ind w:left="-992" w:firstLine="284"/>
        <w:rPr>
          <w:szCs w:val="26"/>
        </w:rPr>
      </w:pPr>
      <w:r w:rsidRPr="003F186C">
        <w:rPr>
          <w:szCs w:val="26"/>
        </w:rPr>
        <w:tab/>
        <w:t>Câu 1.1</w:t>
      </w:r>
    </w:p>
    <w:tbl>
      <w:tblPr>
        <w:tblW w:w="93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04"/>
        <w:gridCol w:w="851"/>
      </w:tblGrid>
      <w:tr w:rsidR="00E74F15" w:rsidRPr="003F186C" w:rsidTr="00A03274">
        <w:trPr>
          <w:jc w:val="center"/>
        </w:trPr>
        <w:tc>
          <w:tcPr>
            <w:tcW w:w="8504" w:type="dxa"/>
          </w:tcPr>
          <w:p w:rsidR="00E74F15" w:rsidRPr="003F186C" w:rsidRDefault="00E74F15" w:rsidP="00E74F15">
            <w:pPr>
              <w:rPr>
                <w:szCs w:val="26"/>
              </w:rPr>
            </w:pPr>
            <w:r w:rsidRPr="003F186C">
              <w:rPr>
                <w:szCs w:val="26"/>
              </w:rPr>
              <w:t>Câu hỏi:</w:t>
            </w:r>
          </w:p>
          <w:p w:rsidR="003F186C" w:rsidRPr="003F186C" w:rsidRDefault="003F186C" w:rsidP="003F186C">
            <w:pPr>
              <w:tabs>
                <w:tab w:val="left" w:pos="720"/>
                <w:tab w:val="right" w:pos="9179"/>
              </w:tabs>
              <w:jc w:val="both"/>
              <w:rPr>
                <w:b/>
                <w:szCs w:val="26"/>
              </w:rPr>
            </w:pPr>
            <w:r w:rsidRPr="003F186C">
              <w:rPr>
                <w:szCs w:val="26"/>
              </w:rPr>
              <w:t>- Tên tập tin mã nguồn: UOCSONT.CPP</w:t>
            </w:r>
          </w:p>
          <w:p w:rsidR="003F186C" w:rsidRPr="003F186C" w:rsidRDefault="003F186C" w:rsidP="003F186C">
            <w:pPr>
              <w:tabs>
                <w:tab w:val="left" w:pos="720"/>
                <w:tab w:val="right" w:pos="9179"/>
              </w:tabs>
              <w:jc w:val="both"/>
              <w:rPr>
                <w:szCs w:val="26"/>
              </w:rPr>
            </w:pPr>
            <w:r w:rsidRPr="003F186C">
              <w:rPr>
                <w:szCs w:val="26"/>
              </w:rPr>
              <w:tab/>
              <w:t>Viết chương trình thực hiện các yêu cầu sau:</w:t>
            </w:r>
          </w:p>
          <w:p w:rsidR="003F186C" w:rsidRPr="003F186C" w:rsidRDefault="003F186C" w:rsidP="003F186C">
            <w:pPr>
              <w:tabs>
                <w:tab w:val="left" w:pos="720"/>
                <w:tab w:val="right" w:pos="9179"/>
              </w:tabs>
              <w:jc w:val="both"/>
              <w:rPr>
                <w:szCs w:val="26"/>
              </w:rPr>
            </w:pPr>
            <w:r w:rsidRPr="003F186C">
              <w:rPr>
                <w:szCs w:val="26"/>
              </w:rPr>
              <w:tab/>
              <w:t xml:space="preserve">- Nhập: từ tập tin văn bản UOCSONT.INP số nguyên dương N, </w:t>
            </w:r>
            <w:r w:rsidRPr="003F186C">
              <w:rPr>
                <w:position w:val="-6"/>
                <w:szCs w:val="26"/>
              </w:rPr>
              <w:object w:dxaOrig="9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7.25pt" o:ole="">
                  <v:imagedata r:id="rId7" o:title=""/>
                </v:shape>
                <o:OLEObject Type="Embed" ProgID="Equation.3" ShapeID="_x0000_i1025" DrawAspect="Content" ObjectID="_1633869956" r:id="rId8"/>
              </w:object>
            </w:r>
            <w:r w:rsidRPr="003F186C">
              <w:rPr>
                <w:szCs w:val="26"/>
              </w:rPr>
              <w:t>.</w:t>
            </w:r>
          </w:p>
          <w:p w:rsidR="003F186C" w:rsidRPr="003F186C" w:rsidRDefault="003F186C" w:rsidP="003F186C">
            <w:pPr>
              <w:tabs>
                <w:tab w:val="left" w:pos="720"/>
                <w:tab w:val="right" w:pos="9179"/>
              </w:tabs>
              <w:jc w:val="both"/>
              <w:rPr>
                <w:szCs w:val="26"/>
              </w:rPr>
            </w:pPr>
            <w:r w:rsidRPr="003F186C">
              <w:rPr>
                <w:szCs w:val="26"/>
              </w:rPr>
              <w:tab/>
              <w:t xml:space="preserve">- Xử lý: tìm tất cả các ước số nguyên tố của N. </w:t>
            </w:r>
          </w:p>
          <w:p w:rsidR="003F186C" w:rsidRPr="003F186C" w:rsidRDefault="003F186C" w:rsidP="003F186C">
            <w:pPr>
              <w:tabs>
                <w:tab w:val="left" w:pos="720"/>
                <w:tab w:val="right" w:pos="9179"/>
              </w:tabs>
              <w:jc w:val="both"/>
              <w:rPr>
                <w:szCs w:val="26"/>
              </w:rPr>
            </w:pPr>
            <w:r w:rsidRPr="003F186C">
              <w:rPr>
                <w:szCs w:val="26"/>
              </w:rPr>
              <w:tab/>
              <w:t>- Xuất: ra tập tin văn bản UOCSONT.OUT các ước số nguyên tố của N trên cùng một dòng, các số cách nhau đúng một khoảng trắng.</w:t>
            </w:r>
          </w:p>
          <w:p w:rsidR="003F186C" w:rsidRPr="003F186C" w:rsidRDefault="003F186C" w:rsidP="003F186C">
            <w:pPr>
              <w:tabs>
                <w:tab w:val="left" w:pos="720"/>
                <w:tab w:val="right" w:pos="9179"/>
              </w:tabs>
              <w:jc w:val="both"/>
              <w:rPr>
                <w:szCs w:val="26"/>
              </w:rPr>
            </w:pPr>
            <w:r w:rsidRPr="003F186C">
              <w:rPr>
                <w:szCs w:val="26"/>
              </w:rPr>
              <w:tab/>
              <w:t>Ví dụ: Nếu N = 360 thì N có các ước số nguyên tố là 2, 3 và 5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3F186C" w:rsidRPr="003F186C" w:rsidTr="00D91421">
              <w:tc>
                <w:tcPr>
                  <w:tcW w:w="4673" w:type="dxa"/>
                </w:tcPr>
                <w:p w:rsidR="003F186C" w:rsidRPr="003F186C" w:rsidRDefault="003F186C" w:rsidP="003F186C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szCs w:val="26"/>
                    </w:rPr>
                  </w:pPr>
                  <w:r w:rsidRPr="003F186C">
                    <w:rPr>
                      <w:szCs w:val="26"/>
                    </w:rPr>
                    <w:t>UOCSONT.INP</w:t>
                  </w:r>
                </w:p>
              </w:tc>
              <w:tc>
                <w:tcPr>
                  <w:tcW w:w="4674" w:type="dxa"/>
                </w:tcPr>
                <w:p w:rsidR="003F186C" w:rsidRPr="003F186C" w:rsidRDefault="003F186C" w:rsidP="003F186C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szCs w:val="26"/>
                    </w:rPr>
                  </w:pPr>
                  <w:r w:rsidRPr="003F186C">
                    <w:rPr>
                      <w:szCs w:val="26"/>
                    </w:rPr>
                    <w:t>UOCSONT.OUT</w:t>
                  </w:r>
                </w:p>
              </w:tc>
            </w:tr>
            <w:tr w:rsidR="003F186C" w:rsidRPr="003F186C" w:rsidTr="00D91421">
              <w:tc>
                <w:tcPr>
                  <w:tcW w:w="4673" w:type="dxa"/>
                </w:tcPr>
                <w:p w:rsidR="003F186C" w:rsidRPr="003F186C" w:rsidRDefault="003F186C" w:rsidP="003F186C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szCs w:val="26"/>
                    </w:rPr>
                  </w:pPr>
                  <w:r w:rsidRPr="003F186C">
                    <w:rPr>
                      <w:szCs w:val="26"/>
                    </w:rPr>
                    <w:t>360</w:t>
                  </w:r>
                </w:p>
              </w:tc>
              <w:tc>
                <w:tcPr>
                  <w:tcW w:w="4674" w:type="dxa"/>
                </w:tcPr>
                <w:p w:rsidR="003F186C" w:rsidRPr="003F186C" w:rsidRDefault="003F186C" w:rsidP="003F186C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szCs w:val="26"/>
                    </w:rPr>
                  </w:pPr>
                  <w:r w:rsidRPr="003F186C">
                    <w:rPr>
                      <w:szCs w:val="26"/>
                    </w:rPr>
                    <w:t>2 3 5</w:t>
                  </w:r>
                </w:p>
              </w:tc>
            </w:tr>
          </w:tbl>
          <w:p w:rsidR="00E74F15" w:rsidRPr="003F186C" w:rsidRDefault="00E74F15" w:rsidP="004A6D8A">
            <w:pPr>
              <w:jc w:val="both"/>
              <w:rPr>
                <w:szCs w:val="26"/>
                <w:lang w:val="pt-BR"/>
              </w:rPr>
            </w:pPr>
          </w:p>
        </w:tc>
        <w:tc>
          <w:tcPr>
            <w:tcW w:w="851" w:type="dxa"/>
            <w:vAlign w:val="center"/>
          </w:tcPr>
          <w:p w:rsidR="00E74F15" w:rsidRPr="003F186C" w:rsidRDefault="001578BB" w:rsidP="00E74F15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3</w:t>
            </w:r>
            <w:r w:rsidR="00E74F15" w:rsidRPr="003F186C">
              <w:rPr>
                <w:szCs w:val="26"/>
              </w:rPr>
              <w:t>đ</w:t>
            </w:r>
          </w:p>
        </w:tc>
      </w:tr>
      <w:tr w:rsidR="00A03274" w:rsidRPr="003F186C" w:rsidTr="00A03274">
        <w:trPr>
          <w:jc w:val="center"/>
        </w:trPr>
        <w:tc>
          <w:tcPr>
            <w:tcW w:w="8504" w:type="dxa"/>
          </w:tcPr>
          <w:p w:rsidR="00A03274" w:rsidRPr="003F186C" w:rsidRDefault="00A03274" w:rsidP="006B3CB8">
            <w:pPr>
              <w:spacing w:line="264" w:lineRule="auto"/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1</w:t>
            </w:r>
          </w:p>
        </w:tc>
        <w:tc>
          <w:tcPr>
            <w:tcW w:w="851" w:type="dxa"/>
            <w:vAlign w:val="center"/>
          </w:tcPr>
          <w:p w:rsidR="00A03274" w:rsidRPr="003F186C" w:rsidRDefault="00A03274" w:rsidP="00E74F15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A03274" w:rsidRPr="003F186C" w:rsidTr="00A03274">
        <w:trPr>
          <w:trHeight w:val="385"/>
          <w:jc w:val="center"/>
        </w:trPr>
        <w:tc>
          <w:tcPr>
            <w:tcW w:w="8504" w:type="dxa"/>
          </w:tcPr>
          <w:p w:rsidR="00A03274" w:rsidRPr="003F186C" w:rsidRDefault="00A03274" w:rsidP="00A03274">
            <w:pPr>
              <w:spacing w:line="264" w:lineRule="auto"/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2</w:t>
            </w:r>
          </w:p>
        </w:tc>
        <w:tc>
          <w:tcPr>
            <w:tcW w:w="851" w:type="dxa"/>
            <w:vAlign w:val="center"/>
          </w:tcPr>
          <w:p w:rsidR="00A03274" w:rsidRPr="003F186C" w:rsidRDefault="00A03274" w:rsidP="00A03274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A03274" w:rsidRPr="003F186C" w:rsidTr="00A03274">
        <w:trPr>
          <w:trHeight w:val="401"/>
          <w:jc w:val="center"/>
        </w:trPr>
        <w:tc>
          <w:tcPr>
            <w:tcW w:w="8504" w:type="dxa"/>
          </w:tcPr>
          <w:p w:rsidR="00A03274" w:rsidRPr="003F186C" w:rsidRDefault="00A03274" w:rsidP="00A03274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3</w:t>
            </w:r>
          </w:p>
        </w:tc>
        <w:tc>
          <w:tcPr>
            <w:tcW w:w="851" w:type="dxa"/>
            <w:vAlign w:val="center"/>
          </w:tcPr>
          <w:p w:rsidR="00A03274" w:rsidRPr="003F186C" w:rsidRDefault="00A03274" w:rsidP="00E74F15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A03274" w:rsidRPr="003F186C" w:rsidTr="00A03274">
        <w:trPr>
          <w:jc w:val="center"/>
        </w:trPr>
        <w:tc>
          <w:tcPr>
            <w:tcW w:w="8504" w:type="dxa"/>
          </w:tcPr>
          <w:p w:rsidR="00A03274" w:rsidRPr="003F186C" w:rsidRDefault="00A03274" w:rsidP="006B3CB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4</w:t>
            </w:r>
          </w:p>
        </w:tc>
        <w:tc>
          <w:tcPr>
            <w:tcW w:w="851" w:type="dxa"/>
            <w:vAlign w:val="center"/>
          </w:tcPr>
          <w:p w:rsidR="00A03274" w:rsidRPr="003F186C" w:rsidRDefault="00A03274" w:rsidP="00E74F15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</w:tbl>
    <w:p w:rsidR="00CB509A" w:rsidRPr="003F186C" w:rsidRDefault="00CB509A" w:rsidP="006A2F93">
      <w:pPr>
        <w:spacing w:before="120" w:after="120"/>
        <w:ind w:left="-992" w:firstLine="284"/>
        <w:rPr>
          <w:szCs w:val="26"/>
        </w:rPr>
      </w:pPr>
      <w:r w:rsidRPr="003F186C">
        <w:rPr>
          <w:szCs w:val="26"/>
        </w:rPr>
        <w:tab/>
        <w:t>Câu 1.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344"/>
        <w:gridCol w:w="992"/>
      </w:tblGrid>
      <w:tr w:rsidR="001578BB" w:rsidRPr="003F186C" w:rsidTr="00A03274">
        <w:trPr>
          <w:jc w:val="center"/>
        </w:trPr>
        <w:tc>
          <w:tcPr>
            <w:tcW w:w="8344" w:type="dxa"/>
          </w:tcPr>
          <w:p w:rsidR="001578BB" w:rsidRPr="003F186C" w:rsidRDefault="001578BB" w:rsidP="00736FFD">
            <w:pPr>
              <w:rPr>
                <w:szCs w:val="26"/>
              </w:rPr>
            </w:pPr>
            <w:r w:rsidRPr="003F186C">
              <w:rPr>
                <w:szCs w:val="26"/>
              </w:rPr>
              <w:t>Câu hỏi:</w:t>
            </w:r>
          </w:p>
          <w:p w:rsidR="00094041" w:rsidRPr="001D242E" w:rsidRDefault="00094041" w:rsidP="00094041">
            <w:pPr>
              <w:tabs>
                <w:tab w:val="left" w:pos="720"/>
                <w:tab w:val="right" w:pos="9179"/>
              </w:tabs>
              <w:jc w:val="both"/>
              <w:rPr>
                <w:b/>
              </w:rPr>
            </w:pPr>
            <w:r>
              <w:tab/>
              <w:t xml:space="preserve">- </w:t>
            </w:r>
            <w:r w:rsidRPr="007938EC">
              <w:t xml:space="preserve">Tên tập tin mã nguồn: </w:t>
            </w:r>
            <w:r>
              <w:t>TONGCS</w:t>
            </w:r>
            <w:r w:rsidRPr="007938EC">
              <w:t>.CPP</w:t>
            </w:r>
          </w:p>
          <w:p w:rsidR="00094041" w:rsidRDefault="00094041" w:rsidP="00094041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>Viết chương trình thực hiện các yêu cầu sau:</w:t>
            </w:r>
          </w:p>
          <w:p w:rsidR="00094041" w:rsidRPr="00FF268D" w:rsidRDefault="00094041" w:rsidP="00094041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 xml:space="preserve">Nhập: từ tập tin </w:t>
            </w:r>
            <w:r>
              <w:t>văn bản TONGCS.INP</w:t>
            </w:r>
            <w:r w:rsidRPr="00FF268D">
              <w:t xml:space="preserve"> số nguyên dương N, </w:t>
            </w:r>
            <w:r w:rsidRPr="00FE1555">
              <w:rPr>
                <w:position w:val="-6"/>
              </w:rPr>
              <w:object w:dxaOrig="920" w:dyaOrig="340">
                <v:shape id="_x0000_i1028" type="#_x0000_t75" style="width:45.75pt;height:17.25pt" o:ole="">
                  <v:imagedata r:id="rId9" o:title=""/>
                </v:shape>
                <o:OLEObject Type="Embed" ProgID="Equation.3" ShapeID="_x0000_i1028" DrawAspect="Content" ObjectID="_1633869957" r:id="rId10"/>
              </w:object>
            </w:r>
            <w:r w:rsidRPr="00FF268D">
              <w:t>.</w:t>
            </w:r>
          </w:p>
          <w:p w:rsidR="00094041" w:rsidRPr="00FF268D" w:rsidRDefault="00094041" w:rsidP="00094041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>Xử lý: t</w:t>
            </w:r>
            <w:r>
              <w:t>ính S là tổng các</w:t>
            </w:r>
            <w:r w:rsidRPr="00FF268D">
              <w:t xml:space="preserve"> </w:t>
            </w:r>
            <w:r>
              <w:t xml:space="preserve">chữ </w:t>
            </w:r>
            <w:r w:rsidRPr="00FF268D">
              <w:t xml:space="preserve">số </w:t>
            </w:r>
            <w:r>
              <w:t>của</w:t>
            </w:r>
            <w:r w:rsidRPr="00FF268D">
              <w:t xml:space="preserve"> N. </w:t>
            </w:r>
          </w:p>
          <w:p w:rsidR="00094041" w:rsidRPr="00FF268D" w:rsidRDefault="00094041" w:rsidP="00094041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 xml:space="preserve">Xuất: ra tập tin </w:t>
            </w:r>
            <w:r>
              <w:t>văn bản TONGCS.OUT</w:t>
            </w:r>
            <w:r w:rsidRPr="00FF268D">
              <w:t xml:space="preserve"> </w:t>
            </w:r>
            <w:r>
              <w:t>giá trị của S.</w:t>
            </w:r>
          </w:p>
          <w:p w:rsidR="00094041" w:rsidRDefault="00094041" w:rsidP="00094041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</w:r>
            <w:r w:rsidRPr="00FF268D">
              <w:t xml:space="preserve">Ví dụ: </w:t>
            </w:r>
            <w:r>
              <w:t>Nếu N = 423157698 thì S = 4+2+3+1+5+7+6+9+8 = 45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094041" w:rsidTr="00D91421">
              <w:tc>
                <w:tcPr>
                  <w:tcW w:w="4673" w:type="dxa"/>
                </w:tcPr>
                <w:p w:rsidR="00094041" w:rsidRDefault="00094041" w:rsidP="00094041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TONGCS</w:t>
                  </w:r>
                  <w:r w:rsidRPr="007938EC">
                    <w:t>.INP</w:t>
                  </w:r>
                </w:p>
              </w:tc>
              <w:tc>
                <w:tcPr>
                  <w:tcW w:w="4674" w:type="dxa"/>
                </w:tcPr>
                <w:p w:rsidR="00094041" w:rsidRDefault="00094041" w:rsidP="00094041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TONGCS.OUT</w:t>
                  </w:r>
                </w:p>
              </w:tc>
            </w:tr>
            <w:tr w:rsidR="00094041" w:rsidTr="00D91421">
              <w:tc>
                <w:tcPr>
                  <w:tcW w:w="4673" w:type="dxa"/>
                </w:tcPr>
                <w:p w:rsidR="00094041" w:rsidRDefault="00094041" w:rsidP="00094041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423157698</w:t>
                  </w:r>
                </w:p>
              </w:tc>
              <w:tc>
                <w:tcPr>
                  <w:tcW w:w="4674" w:type="dxa"/>
                </w:tcPr>
                <w:p w:rsidR="00094041" w:rsidRDefault="00094041" w:rsidP="00094041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45</w:t>
                  </w:r>
                </w:p>
              </w:tc>
            </w:tr>
          </w:tbl>
          <w:p w:rsidR="001578BB" w:rsidRPr="003F186C" w:rsidRDefault="001578BB" w:rsidP="008D6316">
            <w:pPr>
              <w:rPr>
                <w:szCs w:val="26"/>
                <w:lang w:val="fr-FR"/>
              </w:rPr>
            </w:pPr>
          </w:p>
        </w:tc>
        <w:tc>
          <w:tcPr>
            <w:tcW w:w="992" w:type="dxa"/>
            <w:vAlign w:val="center"/>
          </w:tcPr>
          <w:p w:rsidR="001578BB" w:rsidRPr="003F186C" w:rsidRDefault="001578BB" w:rsidP="00A03274">
            <w:pPr>
              <w:ind w:left="-303" w:firstLine="303"/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3đ</w:t>
            </w:r>
          </w:p>
        </w:tc>
      </w:tr>
      <w:tr w:rsidR="00A03274" w:rsidRPr="003F186C" w:rsidTr="00A03274">
        <w:trPr>
          <w:trHeight w:val="398"/>
          <w:jc w:val="center"/>
        </w:trPr>
        <w:tc>
          <w:tcPr>
            <w:tcW w:w="8344" w:type="dxa"/>
          </w:tcPr>
          <w:p w:rsidR="00A03274" w:rsidRPr="003F186C" w:rsidRDefault="00A03274" w:rsidP="006B3CB8">
            <w:pPr>
              <w:spacing w:line="264" w:lineRule="auto"/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1</w:t>
            </w:r>
          </w:p>
        </w:tc>
        <w:tc>
          <w:tcPr>
            <w:tcW w:w="992" w:type="dxa"/>
            <w:vAlign w:val="center"/>
          </w:tcPr>
          <w:p w:rsidR="00A03274" w:rsidRPr="003F186C" w:rsidRDefault="00A03274" w:rsidP="00A03274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A03274" w:rsidRPr="003F186C" w:rsidTr="00A03274">
        <w:trPr>
          <w:trHeight w:val="391"/>
          <w:jc w:val="center"/>
        </w:trPr>
        <w:tc>
          <w:tcPr>
            <w:tcW w:w="8344" w:type="dxa"/>
          </w:tcPr>
          <w:p w:rsidR="00A03274" w:rsidRPr="003F186C" w:rsidRDefault="00A03274" w:rsidP="006B3CB8">
            <w:pPr>
              <w:spacing w:line="264" w:lineRule="auto"/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2</w:t>
            </w:r>
          </w:p>
        </w:tc>
        <w:tc>
          <w:tcPr>
            <w:tcW w:w="992" w:type="dxa"/>
            <w:vAlign w:val="center"/>
          </w:tcPr>
          <w:p w:rsidR="00A03274" w:rsidRPr="003F186C" w:rsidRDefault="00A03274" w:rsidP="00736FFD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A03274" w:rsidRPr="003F186C" w:rsidTr="00A03274">
        <w:trPr>
          <w:jc w:val="center"/>
        </w:trPr>
        <w:tc>
          <w:tcPr>
            <w:tcW w:w="8344" w:type="dxa"/>
          </w:tcPr>
          <w:p w:rsidR="00A03274" w:rsidRPr="003F186C" w:rsidRDefault="00A03274" w:rsidP="006B3CB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3</w:t>
            </w:r>
          </w:p>
        </w:tc>
        <w:tc>
          <w:tcPr>
            <w:tcW w:w="992" w:type="dxa"/>
            <w:vAlign w:val="center"/>
          </w:tcPr>
          <w:p w:rsidR="00A03274" w:rsidRPr="003F186C" w:rsidRDefault="00A03274" w:rsidP="00736FFD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A03274" w:rsidRPr="003F186C" w:rsidTr="00A03274">
        <w:trPr>
          <w:jc w:val="center"/>
        </w:trPr>
        <w:tc>
          <w:tcPr>
            <w:tcW w:w="8344" w:type="dxa"/>
          </w:tcPr>
          <w:p w:rsidR="00A03274" w:rsidRPr="003F186C" w:rsidRDefault="00A03274" w:rsidP="006B3CB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4</w:t>
            </w:r>
          </w:p>
        </w:tc>
        <w:tc>
          <w:tcPr>
            <w:tcW w:w="992" w:type="dxa"/>
            <w:vAlign w:val="center"/>
          </w:tcPr>
          <w:p w:rsidR="00A03274" w:rsidRPr="003F186C" w:rsidRDefault="00A03274" w:rsidP="00736FFD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A03274" w:rsidRPr="003F186C" w:rsidTr="00A03274">
        <w:trPr>
          <w:jc w:val="center"/>
        </w:trPr>
        <w:tc>
          <w:tcPr>
            <w:tcW w:w="8344" w:type="dxa"/>
          </w:tcPr>
          <w:p w:rsidR="00A03274" w:rsidRPr="003F186C" w:rsidRDefault="00A03274" w:rsidP="006B3CB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5</w:t>
            </w:r>
          </w:p>
        </w:tc>
        <w:tc>
          <w:tcPr>
            <w:tcW w:w="992" w:type="dxa"/>
            <w:vAlign w:val="center"/>
          </w:tcPr>
          <w:p w:rsidR="00A03274" w:rsidRPr="003F186C" w:rsidRDefault="00A03274" w:rsidP="00736FFD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A03274" w:rsidRPr="003F186C" w:rsidTr="00A03274">
        <w:trPr>
          <w:jc w:val="center"/>
        </w:trPr>
        <w:tc>
          <w:tcPr>
            <w:tcW w:w="8344" w:type="dxa"/>
          </w:tcPr>
          <w:p w:rsidR="00A03274" w:rsidRPr="003F186C" w:rsidRDefault="00A03274" w:rsidP="006B3CB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6</w:t>
            </w:r>
          </w:p>
        </w:tc>
        <w:tc>
          <w:tcPr>
            <w:tcW w:w="992" w:type="dxa"/>
            <w:vAlign w:val="center"/>
          </w:tcPr>
          <w:p w:rsidR="00A03274" w:rsidRPr="003F186C" w:rsidRDefault="00A03274" w:rsidP="00736FFD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</w:tbl>
    <w:p w:rsidR="00A03274" w:rsidRPr="003F186C" w:rsidRDefault="00A03274" w:rsidP="00995634">
      <w:pPr>
        <w:spacing w:before="120" w:after="120"/>
        <w:rPr>
          <w:szCs w:val="26"/>
        </w:rPr>
      </w:pPr>
    </w:p>
    <w:p w:rsidR="00A03274" w:rsidRPr="003F186C" w:rsidRDefault="00A03274">
      <w:pPr>
        <w:spacing w:after="160" w:line="259" w:lineRule="auto"/>
        <w:rPr>
          <w:szCs w:val="26"/>
        </w:rPr>
      </w:pPr>
      <w:r w:rsidRPr="003F186C">
        <w:rPr>
          <w:szCs w:val="26"/>
        </w:rPr>
        <w:br w:type="page"/>
      </w:r>
    </w:p>
    <w:p w:rsidR="001578BB" w:rsidRPr="003F186C" w:rsidRDefault="001578BB" w:rsidP="00995634">
      <w:pPr>
        <w:spacing w:before="120" w:after="120"/>
        <w:rPr>
          <w:szCs w:val="26"/>
        </w:rPr>
      </w:pPr>
      <w:r w:rsidRPr="003F186C">
        <w:rPr>
          <w:szCs w:val="26"/>
        </w:rPr>
        <w:lastRenderedPageBreak/>
        <w:t>Câu 1.3</w:t>
      </w:r>
    </w:p>
    <w:tbl>
      <w:tblPr>
        <w:tblW w:w="93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51"/>
        <w:gridCol w:w="1100"/>
      </w:tblGrid>
      <w:tr w:rsidR="001578BB" w:rsidRPr="003F186C" w:rsidTr="00736FFD">
        <w:trPr>
          <w:jc w:val="center"/>
        </w:trPr>
        <w:tc>
          <w:tcPr>
            <w:tcW w:w="8251" w:type="dxa"/>
          </w:tcPr>
          <w:p w:rsidR="001578BB" w:rsidRPr="003F186C" w:rsidRDefault="001578BB" w:rsidP="00736FFD">
            <w:pPr>
              <w:rPr>
                <w:szCs w:val="26"/>
              </w:rPr>
            </w:pPr>
            <w:r w:rsidRPr="003F186C">
              <w:rPr>
                <w:szCs w:val="26"/>
              </w:rPr>
              <w:t>Câu hỏi:</w:t>
            </w:r>
          </w:p>
          <w:p w:rsidR="00094041" w:rsidRDefault="00094041" w:rsidP="00094041">
            <w:pPr>
              <w:tabs>
                <w:tab w:val="left" w:pos="720"/>
                <w:tab w:val="right" w:pos="9179"/>
              </w:tabs>
              <w:jc w:val="both"/>
            </w:pPr>
            <w:r>
              <w:t xml:space="preserve">- </w:t>
            </w:r>
            <w:r w:rsidRPr="007938EC">
              <w:t xml:space="preserve">Tên tập tin mã nguồn: </w:t>
            </w:r>
            <w:r>
              <w:t>KETQUABT</w:t>
            </w:r>
            <w:r w:rsidRPr="007938EC">
              <w:t>.CPP</w:t>
            </w:r>
          </w:p>
          <w:p w:rsidR="00094041" w:rsidRDefault="00094041" w:rsidP="00094041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>Viết chương trình thực hiện các yêu cầu sau:</w:t>
            </w:r>
          </w:p>
          <w:p w:rsidR="00094041" w:rsidRPr="00FF268D" w:rsidRDefault="00094041" w:rsidP="00094041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 xml:space="preserve">Nhập: từ tập tin </w:t>
            </w:r>
            <w:r>
              <w:t>văn bản KETQUABT.INP</w:t>
            </w:r>
            <w:r w:rsidRPr="00FF268D">
              <w:t xml:space="preserve"> số nguyên dương N, </w:t>
            </w:r>
            <w:r w:rsidRPr="00FE1555">
              <w:rPr>
                <w:position w:val="-6"/>
              </w:rPr>
              <w:object w:dxaOrig="920" w:dyaOrig="340">
                <v:shape id="_x0000_i1030" type="#_x0000_t75" style="width:45.75pt;height:17.25pt" o:ole="">
                  <v:imagedata r:id="rId11" o:title=""/>
                </v:shape>
                <o:OLEObject Type="Embed" ProgID="Equation.3" ShapeID="_x0000_i1030" DrawAspect="Content" ObjectID="_1633869958" r:id="rId12"/>
              </w:object>
            </w:r>
            <w:r w:rsidRPr="00FF268D">
              <w:t>.</w:t>
            </w:r>
          </w:p>
          <w:p w:rsidR="00094041" w:rsidRPr="003274A8" w:rsidRDefault="00094041" w:rsidP="00094041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 xml:space="preserve">Xử lý: </w:t>
            </w:r>
            <w:r w:rsidRPr="003274A8">
              <w:t>tính kết quả của biểu thức đan dấu S với:</w:t>
            </w:r>
          </w:p>
          <w:p w:rsidR="00094041" w:rsidRPr="00FF268D" w:rsidRDefault="00094041" w:rsidP="00094041">
            <w:pPr>
              <w:tabs>
                <w:tab w:val="left" w:pos="720"/>
                <w:tab w:val="right" w:pos="9179"/>
              </w:tabs>
              <w:jc w:val="center"/>
              <w:rPr>
                <w:lang w:val="fr-FR"/>
              </w:rPr>
            </w:pPr>
            <w:r w:rsidRPr="00FF268D">
              <w:rPr>
                <w:position w:val="-10"/>
                <w:lang w:val="fr-FR"/>
              </w:rPr>
              <w:object w:dxaOrig="3200" w:dyaOrig="360">
                <v:shape id="_x0000_i1031" type="#_x0000_t75" style="width:174.75pt;height:21pt" o:ole="">
                  <v:imagedata r:id="rId13" o:title=""/>
                </v:shape>
                <o:OLEObject Type="Embed" ProgID="Equation.DSMT4" ShapeID="_x0000_i1031" DrawAspect="Content" ObjectID="_1633869959" r:id="rId14"/>
              </w:object>
            </w:r>
          </w:p>
          <w:p w:rsidR="00094041" w:rsidRPr="00FF268D" w:rsidRDefault="00094041" w:rsidP="00094041">
            <w:pPr>
              <w:tabs>
                <w:tab w:val="left" w:pos="720"/>
                <w:tab w:val="right" w:pos="9179"/>
              </w:tabs>
              <w:jc w:val="both"/>
              <w:rPr>
                <w:lang w:val="fr-FR"/>
              </w:rPr>
            </w:pPr>
            <w:r>
              <w:tab/>
              <w:t xml:space="preserve">- </w:t>
            </w:r>
            <w:r w:rsidRPr="00FF268D">
              <w:t xml:space="preserve">Xuất: ra tập tin </w:t>
            </w:r>
            <w:r>
              <w:t>văn bản KETQUABT.OUT</w:t>
            </w:r>
            <w:r w:rsidRPr="00FF268D">
              <w:t xml:space="preserve"> </w:t>
            </w:r>
            <w:r w:rsidRPr="00FF268D">
              <w:rPr>
                <w:lang w:val="fr-FR"/>
              </w:rPr>
              <w:t>giá trị của S.</w:t>
            </w:r>
          </w:p>
          <w:p w:rsidR="00094041" w:rsidRPr="00FF268D" w:rsidRDefault="00094041" w:rsidP="00094041">
            <w:pPr>
              <w:tabs>
                <w:tab w:val="left" w:pos="720"/>
                <w:tab w:val="right" w:pos="9179"/>
              </w:tabs>
              <w:jc w:val="both"/>
            </w:pPr>
            <w:r w:rsidRPr="003274A8">
              <w:rPr>
                <w:lang w:val="fr-FR"/>
              </w:rPr>
              <w:tab/>
            </w:r>
            <w:r w:rsidRPr="00FF268D">
              <w:t xml:space="preserve">Ví dụ: </w:t>
            </w:r>
            <w:r>
              <w:t xml:space="preserve">Nếu </w:t>
            </w:r>
            <w:r w:rsidRPr="00FF268D">
              <w:t xml:space="preserve">N = 5 thì </w:t>
            </w:r>
            <w:r w:rsidRPr="00FF268D">
              <w:rPr>
                <w:position w:val="-6"/>
                <w:lang w:val="fr-FR"/>
              </w:rPr>
              <w:object w:dxaOrig="2799" w:dyaOrig="320">
                <v:shape id="_x0000_i1032" type="#_x0000_t75" style="width:146.25pt;height:17.25pt" o:ole="">
                  <v:imagedata r:id="rId15" o:title=""/>
                </v:shape>
                <o:OLEObject Type="Embed" ProgID="Equation.DSMT4" ShapeID="_x0000_i1032" DrawAspect="Content" ObjectID="_1633869960" r:id="rId16"/>
              </w:object>
            </w:r>
            <w:r w:rsidRPr="00FF268D">
              <w:t>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094041" w:rsidTr="00D91421">
              <w:tc>
                <w:tcPr>
                  <w:tcW w:w="4673" w:type="dxa"/>
                </w:tcPr>
                <w:p w:rsidR="00094041" w:rsidRDefault="00094041" w:rsidP="00094041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KETQUABT</w:t>
                  </w:r>
                  <w:r w:rsidRPr="007938EC">
                    <w:t>.INP</w:t>
                  </w:r>
                </w:p>
              </w:tc>
              <w:tc>
                <w:tcPr>
                  <w:tcW w:w="4674" w:type="dxa"/>
                </w:tcPr>
                <w:p w:rsidR="00094041" w:rsidRDefault="00094041" w:rsidP="00094041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KETQUABT.OUT</w:t>
                  </w:r>
                </w:p>
              </w:tc>
            </w:tr>
            <w:tr w:rsidR="00094041" w:rsidTr="00D91421">
              <w:tc>
                <w:tcPr>
                  <w:tcW w:w="4673" w:type="dxa"/>
                </w:tcPr>
                <w:p w:rsidR="00094041" w:rsidRDefault="00094041" w:rsidP="00094041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5</w:t>
                  </w:r>
                </w:p>
              </w:tc>
              <w:tc>
                <w:tcPr>
                  <w:tcW w:w="4674" w:type="dxa"/>
                </w:tcPr>
                <w:p w:rsidR="00094041" w:rsidRDefault="00094041" w:rsidP="00094041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15</w:t>
                  </w:r>
                </w:p>
              </w:tc>
            </w:tr>
          </w:tbl>
          <w:p w:rsidR="001578BB" w:rsidRPr="003F186C" w:rsidRDefault="001578BB" w:rsidP="008D6316">
            <w:pPr>
              <w:jc w:val="both"/>
              <w:rPr>
                <w:szCs w:val="26"/>
              </w:rPr>
            </w:pPr>
          </w:p>
        </w:tc>
        <w:tc>
          <w:tcPr>
            <w:tcW w:w="1100" w:type="dxa"/>
            <w:vAlign w:val="center"/>
          </w:tcPr>
          <w:p w:rsidR="001578BB" w:rsidRPr="003F186C" w:rsidRDefault="001578BB" w:rsidP="00736FFD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3đ</w:t>
            </w:r>
          </w:p>
        </w:tc>
      </w:tr>
      <w:tr w:rsidR="004231FE" w:rsidRPr="003F186C" w:rsidTr="00736FFD">
        <w:trPr>
          <w:jc w:val="center"/>
        </w:trPr>
        <w:tc>
          <w:tcPr>
            <w:tcW w:w="8251" w:type="dxa"/>
          </w:tcPr>
          <w:p w:rsidR="004231FE" w:rsidRPr="003F186C" w:rsidRDefault="004231FE" w:rsidP="00050D0F">
            <w:pPr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1</w:t>
            </w:r>
          </w:p>
        </w:tc>
        <w:tc>
          <w:tcPr>
            <w:tcW w:w="1100" w:type="dxa"/>
            <w:vAlign w:val="center"/>
          </w:tcPr>
          <w:p w:rsidR="004231FE" w:rsidRPr="003F186C" w:rsidRDefault="004231FE" w:rsidP="00050D0F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4231FE" w:rsidRPr="003F186C" w:rsidTr="00A03274">
        <w:trPr>
          <w:trHeight w:val="315"/>
          <w:jc w:val="center"/>
        </w:trPr>
        <w:tc>
          <w:tcPr>
            <w:tcW w:w="8251" w:type="dxa"/>
          </w:tcPr>
          <w:p w:rsidR="004231FE" w:rsidRPr="003F186C" w:rsidRDefault="004231FE" w:rsidP="00050D0F">
            <w:pPr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2</w:t>
            </w:r>
          </w:p>
        </w:tc>
        <w:tc>
          <w:tcPr>
            <w:tcW w:w="1100" w:type="dxa"/>
            <w:vAlign w:val="center"/>
          </w:tcPr>
          <w:p w:rsidR="004231FE" w:rsidRPr="003F186C" w:rsidRDefault="004231FE" w:rsidP="00050D0F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4231FE" w:rsidRPr="003F186C" w:rsidTr="00736FFD">
        <w:trPr>
          <w:jc w:val="center"/>
        </w:trPr>
        <w:tc>
          <w:tcPr>
            <w:tcW w:w="8251" w:type="dxa"/>
          </w:tcPr>
          <w:p w:rsidR="004231FE" w:rsidRPr="003F186C" w:rsidRDefault="004231FE" w:rsidP="00050D0F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3</w:t>
            </w:r>
          </w:p>
        </w:tc>
        <w:tc>
          <w:tcPr>
            <w:tcW w:w="1100" w:type="dxa"/>
            <w:vAlign w:val="center"/>
          </w:tcPr>
          <w:p w:rsidR="004231FE" w:rsidRPr="003F186C" w:rsidRDefault="004231FE" w:rsidP="00050D0F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4231FE" w:rsidRPr="003F186C" w:rsidTr="00736FFD">
        <w:trPr>
          <w:jc w:val="center"/>
        </w:trPr>
        <w:tc>
          <w:tcPr>
            <w:tcW w:w="8251" w:type="dxa"/>
          </w:tcPr>
          <w:p w:rsidR="004231FE" w:rsidRPr="003F186C" w:rsidRDefault="004231FE" w:rsidP="00050D0F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4</w:t>
            </w:r>
          </w:p>
        </w:tc>
        <w:tc>
          <w:tcPr>
            <w:tcW w:w="1100" w:type="dxa"/>
            <w:vAlign w:val="center"/>
          </w:tcPr>
          <w:p w:rsidR="004231FE" w:rsidRPr="003F186C" w:rsidRDefault="004231FE" w:rsidP="00050D0F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4231FE" w:rsidRPr="003F186C" w:rsidTr="00736FFD">
        <w:trPr>
          <w:jc w:val="center"/>
        </w:trPr>
        <w:tc>
          <w:tcPr>
            <w:tcW w:w="8251" w:type="dxa"/>
          </w:tcPr>
          <w:p w:rsidR="004231FE" w:rsidRPr="003F186C" w:rsidRDefault="004231FE" w:rsidP="00050D0F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5</w:t>
            </w:r>
          </w:p>
        </w:tc>
        <w:tc>
          <w:tcPr>
            <w:tcW w:w="1100" w:type="dxa"/>
            <w:vAlign w:val="center"/>
          </w:tcPr>
          <w:p w:rsidR="004231FE" w:rsidRPr="003F186C" w:rsidRDefault="004231FE" w:rsidP="00050D0F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4231FE" w:rsidRPr="003F186C" w:rsidTr="00736FFD">
        <w:trPr>
          <w:jc w:val="center"/>
        </w:trPr>
        <w:tc>
          <w:tcPr>
            <w:tcW w:w="8251" w:type="dxa"/>
          </w:tcPr>
          <w:p w:rsidR="004231FE" w:rsidRPr="003F186C" w:rsidRDefault="004231FE" w:rsidP="00050D0F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6</w:t>
            </w:r>
          </w:p>
        </w:tc>
        <w:tc>
          <w:tcPr>
            <w:tcW w:w="1100" w:type="dxa"/>
            <w:vAlign w:val="center"/>
          </w:tcPr>
          <w:p w:rsidR="004231FE" w:rsidRPr="003F186C" w:rsidRDefault="004231FE" w:rsidP="00050D0F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</w:tbl>
    <w:p w:rsidR="00A03274" w:rsidRPr="003F186C" w:rsidRDefault="00A03274" w:rsidP="00995634">
      <w:pPr>
        <w:spacing w:before="120" w:after="120"/>
        <w:rPr>
          <w:szCs w:val="26"/>
        </w:rPr>
      </w:pPr>
    </w:p>
    <w:p w:rsidR="001578BB" w:rsidRPr="003F186C" w:rsidRDefault="001578BB" w:rsidP="00995634">
      <w:pPr>
        <w:spacing w:before="120" w:after="120"/>
        <w:rPr>
          <w:szCs w:val="26"/>
        </w:rPr>
      </w:pPr>
      <w:r w:rsidRPr="003F186C">
        <w:rPr>
          <w:szCs w:val="26"/>
        </w:rPr>
        <w:t>Câu 1.4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71"/>
        <w:gridCol w:w="973"/>
      </w:tblGrid>
      <w:tr w:rsidR="001578BB" w:rsidRPr="003F186C" w:rsidTr="00A03274">
        <w:trPr>
          <w:jc w:val="center"/>
        </w:trPr>
        <w:tc>
          <w:tcPr>
            <w:tcW w:w="8472" w:type="dxa"/>
          </w:tcPr>
          <w:p w:rsidR="001578BB" w:rsidRPr="003F186C" w:rsidRDefault="001578BB" w:rsidP="00736FFD">
            <w:pPr>
              <w:rPr>
                <w:szCs w:val="26"/>
              </w:rPr>
            </w:pPr>
            <w:r w:rsidRPr="003F186C">
              <w:rPr>
                <w:szCs w:val="26"/>
              </w:rPr>
              <w:t>Câu hỏi:</w:t>
            </w:r>
          </w:p>
          <w:p w:rsidR="00094041" w:rsidRDefault="00094041" w:rsidP="00094041">
            <w:pPr>
              <w:tabs>
                <w:tab w:val="left" w:pos="720"/>
                <w:tab w:val="right" w:pos="9179"/>
              </w:tabs>
              <w:jc w:val="both"/>
            </w:pPr>
            <w:r>
              <w:t xml:space="preserve">- </w:t>
            </w:r>
            <w:r w:rsidRPr="007938EC">
              <w:t xml:space="preserve">Tên tập tin mã nguồn: </w:t>
            </w:r>
            <w:r>
              <w:t>SONGUYENTO</w:t>
            </w:r>
            <w:r w:rsidRPr="007938EC">
              <w:t>.CPP</w:t>
            </w:r>
          </w:p>
          <w:p w:rsidR="00094041" w:rsidRDefault="00094041" w:rsidP="00094041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>Viết chương trình thực hiện các yêu cầu sau:</w:t>
            </w:r>
          </w:p>
          <w:p w:rsidR="00094041" w:rsidRPr="00FF268D" w:rsidRDefault="00094041" w:rsidP="00094041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 xml:space="preserve">Nhập: từ tập tin </w:t>
            </w:r>
            <w:r>
              <w:t>văn bản SONGUYENTO.INP</w:t>
            </w:r>
            <w:r w:rsidRPr="00FF268D">
              <w:t xml:space="preserve"> </w:t>
            </w:r>
            <w:r>
              <w:t xml:space="preserve">2 </w:t>
            </w:r>
            <w:r w:rsidRPr="00FF268D">
              <w:t xml:space="preserve">số nguyên dương </w:t>
            </w:r>
            <w:r>
              <w:t xml:space="preserve">M, </w:t>
            </w:r>
            <w:r w:rsidRPr="00FF268D">
              <w:t xml:space="preserve">N, </w:t>
            </w:r>
            <w:r w:rsidRPr="00FE1555">
              <w:rPr>
                <w:position w:val="-6"/>
              </w:rPr>
              <w:object w:dxaOrig="1500" w:dyaOrig="340">
                <v:shape id="_x0000_i1036" type="#_x0000_t75" style="width:74.25pt;height:17.25pt" o:ole="">
                  <v:imagedata r:id="rId17" o:title=""/>
                </v:shape>
                <o:OLEObject Type="Embed" ProgID="Equation.3" ShapeID="_x0000_i1036" DrawAspect="Content" ObjectID="_1633869961" r:id="rId18"/>
              </w:object>
            </w:r>
            <w:r w:rsidRPr="00FF268D">
              <w:t>.</w:t>
            </w:r>
          </w:p>
          <w:p w:rsidR="00094041" w:rsidRPr="00FF268D" w:rsidRDefault="00094041" w:rsidP="00094041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 xml:space="preserve">Xử lý: </w:t>
            </w:r>
            <w:r>
              <w:t>đếm số lượng C và tính tổng</w:t>
            </w:r>
            <w:r w:rsidRPr="00FF268D">
              <w:t xml:space="preserve"> </w:t>
            </w:r>
            <w:r>
              <w:t xml:space="preserve">S của </w:t>
            </w:r>
            <w:r w:rsidRPr="00FF268D">
              <w:t xml:space="preserve">tất cả các số nguyên tố </w:t>
            </w:r>
            <w:r>
              <w:t xml:space="preserve">nằm trong đoạn </w:t>
            </w:r>
            <w:r w:rsidRPr="00D36172">
              <w:rPr>
                <w:position w:val="-10"/>
              </w:rPr>
              <w:object w:dxaOrig="820" w:dyaOrig="360">
                <v:shape id="_x0000_i1037" type="#_x0000_t75" style="width:41.25pt;height:17.25pt" o:ole="">
                  <v:imagedata r:id="rId19" o:title=""/>
                </v:shape>
                <o:OLEObject Type="Embed" ProgID="Equation.3" ShapeID="_x0000_i1037" DrawAspect="Content" ObjectID="_1633869962" r:id="rId20"/>
              </w:object>
            </w:r>
            <w:r w:rsidRPr="00FF268D">
              <w:t xml:space="preserve">. </w:t>
            </w:r>
          </w:p>
          <w:p w:rsidR="00094041" w:rsidRPr="00FF268D" w:rsidRDefault="00094041" w:rsidP="00094041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 xml:space="preserve">Xuất: ra tập tin </w:t>
            </w:r>
            <w:r>
              <w:t>văn bản SONGUYENTO.OUT</w:t>
            </w:r>
            <w:r w:rsidRPr="00FF268D">
              <w:t xml:space="preserve"> </w:t>
            </w:r>
            <w:r>
              <w:t>giá trị C ở dòng 1 và S ở dòng 2</w:t>
            </w:r>
            <w:r w:rsidRPr="00FF268D">
              <w:t>.</w:t>
            </w:r>
          </w:p>
          <w:p w:rsidR="00094041" w:rsidRDefault="00094041" w:rsidP="00094041">
            <w:pPr>
              <w:tabs>
                <w:tab w:val="left" w:pos="720"/>
                <w:tab w:val="right" w:pos="9179"/>
              </w:tabs>
              <w:jc w:val="both"/>
              <w:rPr>
                <w:b/>
                <w:u w:val="single"/>
              </w:rPr>
            </w:pPr>
            <w:r>
              <w:tab/>
            </w:r>
            <w:r w:rsidRPr="00FF268D">
              <w:t xml:space="preserve">Ví dụ: </w:t>
            </w:r>
            <w:r>
              <w:t xml:space="preserve">Nếu M = 1, N = 10 thì các </w:t>
            </w:r>
            <w:r w:rsidRPr="00FF268D">
              <w:t xml:space="preserve">số nguyên tố </w:t>
            </w:r>
            <w:r>
              <w:t>tìm được là 2, 3, 5, 7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4056"/>
              <w:gridCol w:w="4089"/>
            </w:tblGrid>
            <w:tr w:rsidR="00094041" w:rsidTr="00D91421">
              <w:tc>
                <w:tcPr>
                  <w:tcW w:w="4673" w:type="dxa"/>
                </w:tcPr>
                <w:p w:rsidR="00094041" w:rsidRDefault="00094041" w:rsidP="00094041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SONGUYENTO</w:t>
                  </w:r>
                  <w:r w:rsidRPr="007938EC">
                    <w:t>.INP</w:t>
                  </w:r>
                </w:p>
              </w:tc>
              <w:tc>
                <w:tcPr>
                  <w:tcW w:w="4674" w:type="dxa"/>
                </w:tcPr>
                <w:p w:rsidR="00094041" w:rsidRDefault="00094041" w:rsidP="00094041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SONGUYENTO.OUT</w:t>
                  </w:r>
                </w:p>
              </w:tc>
            </w:tr>
            <w:tr w:rsidR="00094041" w:rsidTr="00D91421">
              <w:tc>
                <w:tcPr>
                  <w:tcW w:w="4673" w:type="dxa"/>
                </w:tcPr>
                <w:p w:rsidR="00094041" w:rsidRDefault="00094041" w:rsidP="00094041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1 10</w:t>
                  </w:r>
                </w:p>
              </w:tc>
              <w:tc>
                <w:tcPr>
                  <w:tcW w:w="4674" w:type="dxa"/>
                </w:tcPr>
                <w:p w:rsidR="00094041" w:rsidRDefault="00094041" w:rsidP="00094041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4</w:t>
                  </w:r>
                </w:p>
                <w:p w:rsidR="00094041" w:rsidRDefault="00094041" w:rsidP="00094041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17</w:t>
                  </w:r>
                </w:p>
              </w:tc>
            </w:tr>
          </w:tbl>
          <w:p w:rsidR="001578BB" w:rsidRPr="003F186C" w:rsidRDefault="001578BB" w:rsidP="008D6316">
            <w:pPr>
              <w:jc w:val="both"/>
              <w:rPr>
                <w:szCs w:val="26"/>
              </w:rPr>
            </w:pPr>
          </w:p>
        </w:tc>
        <w:tc>
          <w:tcPr>
            <w:tcW w:w="983" w:type="dxa"/>
            <w:vAlign w:val="center"/>
          </w:tcPr>
          <w:p w:rsidR="001578BB" w:rsidRPr="003F186C" w:rsidRDefault="001578BB" w:rsidP="00736FFD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3đ</w:t>
            </w:r>
          </w:p>
        </w:tc>
      </w:tr>
      <w:tr w:rsidR="00A03274" w:rsidRPr="003F186C" w:rsidTr="00A03274">
        <w:trPr>
          <w:trHeight w:val="321"/>
          <w:jc w:val="center"/>
        </w:trPr>
        <w:tc>
          <w:tcPr>
            <w:tcW w:w="8472" w:type="dxa"/>
          </w:tcPr>
          <w:p w:rsidR="00A03274" w:rsidRPr="003F186C" w:rsidRDefault="00A03274" w:rsidP="00A03274">
            <w:pPr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1</w:t>
            </w:r>
          </w:p>
        </w:tc>
        <w:tc>
          <w:tcPr>
            <w:tcW w:w="983" w:type="dxa"/>
            <w:vAlign w:val="center"/>
          </w:tcPr>
          <w:p w:rsidR="00A03274" w:rsidRPr="003F186C" w:rsidRDefault="00A03274" w:rsidP="00A03274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A03274" w:rsidRPr="003F186C" w:rsidTr="00A03274">
        <w:trPr>
          <w:trHeight w:val="187"/>
          <w:jc w:val="center"/>
        </w:trPr>
        <w:tc>
          <w:tcPr>
            <w:tcW w:w="8472" w:type="dxa"/>
          </w:tcPr>
          <w:p w:rsidR="00A03274" w:rsidRPr="003F186C" w:rsidRDefault="00A03274" w:rsidP="00A03274">
            <w:pPr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2</w:t>
            </w:r>
          </w:p>
        </w:tc>
        <w:tc>
          <w:tcPr>
            <w:tcW w:w="983" w:type="dxa"/>
            <w:vAlign w:val="center"/>
          </w:tcPr>
          <w:p w:rsidR="00A03274" w:rsidRPr="003F186C" w:rsidRDefault="00A03274" w:rsidP="000225F1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A03274" w:rsidRPr="003F186C" w:rsidTr="00A03274">
        <w:trPr>
          <w:jc w:val="center"/>
        </w:trPr>
        <w:tc>
          <w:tcPr>
            <w:tcW w:w="8472" w:type="dxa"/>
          </w:tcPr>
          <w:p w:rsidR="00A03274" w:rsidRPr="003F186C" w:rsidRDefault="00A03274" w:rsidP="006B3CB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3</w:t>
            </w:r>
          </w:p>
        </w:tc>
        <w:tc>
          <w:tcPr>
            <w:tcW w:w="983" w:type="dxa"/>
            <w:vAlign w:val="center"/>
          </w:tcPr>
          <w:p w:rsidR="00A03274" w:rsidRPr="003F186C" w:rsidRDefault="00A03274" w:rsidP="00736FFD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A03274" w:rsidRPr="003F186C" w:rsidTr="00A03274">
        <w:trPr>
          <w:jc w:val="center"/>
        </w:trPr>
        <w:tc>
          <w:tcPr>
            <w:tcW w:w="8472" w:type="dxa"/>
          </w:tcPr>
          <w:p w:rsidR="00A03274" w:rsidRPr="003F186C" w:rsidRDefault="00A03274" w:rsidP="006B3CB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4</w:t>
            </w:r>
          </w:p>
        </w:tc>
        <w:tc>
          <w:tcPr>
            <w:tcW w:w="983" w:type="dxa"/>
            <w:vAlign w:val="center"/>
          </w:tcPr>
          <w:p w:rsidR="00A03274" w:rsidRPr="003F186C" w:rsidRDefault="00A03274" w:rsidP="00736FFD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A03274" w:rsidRPr="003F186C" w:rsidTr="00A03274">
        <w:trPr>
          <w:jc w:val="center"/>
        </w:trPr>
        <w:tc>
          <w:tcPr>
            <w:tcW w:w="8472" w:type="dxa"/>
          </w:tcPr>
          <w:p w:rsidR="00A03274" w:rsidRPr="003F186C" w:rsidRDefault="00A03274" w:rsidP="006B3CB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5</w:t>
            </w:r>
          </w:p>
        </w:tc>
        <w:tc>
          <w:tcPr>
            <w:tcW w:w="983" w:type="dxa"/>
            <w:vAlign w:val="center"/>
          </w:tcPr>
          <w:p w:rsidR="00A03274" w:rsidRPr="003F186C" w:rsidRDefault="00A03274" w:rsidP="00736FFD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A03274" w:rsidRPr="003F186C" w:rsidTr="00A03274">
        <w:trPr>
          <w:jc w:val="center"/>
        </w:trPr>
        <w:tc>
          <w:tcPr>
            <w:tcW w:w="8472" w:type="dxa"/>
          </w:tcPr>
          <w:p w:rsidR="00A03274" w:rsidRPr="003F186C" w:rsidRDefault="00A03274" w:rsidP="006B3CB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6</w:t>
            </w:r>
          </w:p>
        </w:tc>
        <w:tc>
          <w:tcPr>
            <w:tcW w:w="983" w:type="dxa"/>
            <w:vAlign w:val="center"/>
          </w:tcPr>
          <w:p w:rsidR="00A03274" w:rsidRPr="003F186C" w:rsidRDefault="00A03274" w:rsidP="00736FFD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</w:tbl>
    <w:p w:rsidR="00A03274" w:rsidRPr="003F186C" w:rsidRDefault="00A03274" w:rsidP="001578BB">
      <w:pPr>
        <w:spacing w:before="120" w:after="120"/>
        <w:ind w:left="-992" w:firstLine="992"/>
        <w:rPr>
          <w:szCs w:val="26"/>
        </w:rPr>
      </w:pPr>
      <w:bookmarkStart w:id="0" w:name="_GoBack"/>
      <w:bookmarkEnd w:id="0"/>
    </w:p>
    <w:sectPr w:rsidR="00A03274" w:rsidRPr="003F186C" w:rsidSect="00A03274">
      <w:footerReference w:type="default" r:id="rId21"/>
      <w:pgSz w:w="11906" w:h="16838" w:code="9"/>
      <w:pgMar w:top="1134" w:right="851" w:bottom="851" w:left="1701" w:header="709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A137E" w:rsidRDefault="001A137E" w:rsidP="00342A36">
      <w:r>
        <w:separator/>
      </w:r>
    </w:p>
  </w:endnote>
  <w:endnote w:type="continuationSeparator" w:id="0">
    <w:p w:rsidR="001A137E" w:rsidRDefault="001A137E" w:rsidP="00342A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290954"/>
      <w:docPartObj>
        <w:docPartGallery w:val="Page Numbers (Bottom of Page)"/>
        <w:docPartUnique/>
      </w:docPartObj>
    </w:sdtPr>
    <w:sdtEndPr/>
    <w:sdtContent>
      <w:p w:rsidR="00736FFD" w:rsidRDefault="00AB6BB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67AAA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736FFD" w:rsidRDefault="00736FF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A137E" w:rsidRDefault="001A137E" w:rsidP="00342A36">
      <w:r>
        <w:separator/>
      </w:r>
    </w:p>
  </w:footnote>
  <w:footnote w:type="continuationSeparator" w:id="0">
    <w:p w:rsidR="001A137E" w:rsidRDefault="001A137E" w:rsidP="00342A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3E4DD6"/>
    <w:multiLevelType w:val="hybridMultilevel"/>
    <w:tmpl w:val="A57E591A"/>
    <w:lvl w:ilvl="0" w:tplc="CE6CA53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85662CEE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ECA232E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E46662C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B129C6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E24A074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B6643BC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6EAA36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27472A8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 w15:restartNumberingAfterBreak="0">
    <w:nsid w:val="09F81707"/>
    <w:multiLevelType w:val="hybridMultilevel"/>
    <w:tmpl w:val="39DC1A4A"/>
    <w:lvl w:ilvl="0" w:tplc="E2348E6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348CC3A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FE8CF1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EC46AE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2CE8ED4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02A8E64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358BD02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43C831C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EF8AC1E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16B97DD8"/>
    <w:multiLevelType w:val="hybridMultilevel"/>
    <w:tmpl w:val="1C7C098E"/>
    <w:lvl w:ilvl="0" w:tplc="100859D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4BA403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6B499B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6F8D3A6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E8028B4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CD8A9C2A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22C8758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BB0C780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9E0C376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 w15:restartNumberingAfterBreak="0">
    <w:nsid w:val="3EA507BD"/>
    <w:multiLevelType w:val="hybridMultilevel"/>
    <w:tmpl w:val="342CFBB8"/>
    <w:lvl w:ilvl="0" w:tplc="5BDC755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DEA682E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5F43C5A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2E868B8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246FAC6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28CCDEC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722E59C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978E63C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AAC4D2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 w15:restartNumberingAfterBreak="0">
    <w:nsid w:val="4A9217A7"/>
    <w:multiLevelType w:val="hybridMultilevel"/>
    <w:tmpl w:val="0C964D84"/>
    <w:lvl w:ilvl="0" w:tplc="2FA8BE8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C42317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3C45208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348035E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94E6D82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7D442AC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D569424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4DEE20C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1AAE6B6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 w15:restartNumberingAfterBreak="0">
    <w:nsid w:val="4BBD5DBD"/>
    <w:multiLevelType w:val="hybridMultilevel"/>
    <w:tmpl w:val="D2045D44"/>
    <w:lvl w:ilvl="0" w:tplc="93721F7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3B0AF5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2A8A58C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E801BF8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DCCBE4A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F32E1E8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DFC48EA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844B51A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E421BF8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 w15:restartNumberingAfterBreak="0">
    <w:nsid w:val="52455B86"/>
    <w:multiLevelType w:val="hybridMultilevel"/>
    <w:tmpl w:val="D9AC5880"/>
    <w:lvl w:ilvl="0" w:tplc="90E29220">
      <w:start w:val="1"/>
      <w:numFmt w:val="decimal"/>
      <w:lvlText w:val="%1)"/>
      <w:lvlJc w:val="left"/>
      <w:pPr>
        <w:ind w:left="1890" w:hanging="360"/>
      </w:pPr>
      <w:rPr>
        <w:rFonts w:ascii="Times New Roman" w:hAnsi="Times New Roman" w:cs="Times New Roman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58DE072D"/>
    <w:multiLevelType w:val="hybridMultilevel"/>
    <w:tmpl w:val="F29E4822"/>
    <w:lvl w:ilvl="0" w:tplc="DF0EBF28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92E7D70"/>
    <w:multiLevelType w:val="hybridMultilevel"/>
    <w:tmpl w:val="E4FE9704"/>
    <w:lvl w:ilvl="0" w:tplc="1ADA7E1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0966C9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A1A66D2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3CCFBEA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24C377C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B440D28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E8C4F34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53E8A02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104AA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635B6662"/>
    <w:multiLevelType w:val="hybridMultilevel"/>
    <w:tmpl w:val="EEEA3576"/>
    <w:lvl w:ilvl="0" w:tplc="03F41716"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.VnTime" w:eastAsia="Times New Roman" w:hAnsi=".VnTime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0" w15:restartNumberingAfterBreak="0">
    <w:nsid w:val="75440D40"/>
    <w:multiLevelType w:val="hybridMultilevel"/>
    <w:tmpl w:val="07F8F264"/>
    <w:lvl w:ilvl="0" w:tplc="AD2627C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D805E04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6FCA41A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F1EE298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C6201FE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4D0A300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D402E9B2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A7EB5BE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308BFD6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 w15:restartNumberingAfterBreak="0">
    <w:nsid w:val="7CA34682"/>
    <w:multiLevelType w:val="hybridMultilevel"/>
    <w:tmpl w:val="3B023CBA"/>
    <w:lvl w:ilvl="0" w:tplc="3DBE157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9568C48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31C0870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2D0C186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38AE72A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71860B8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DA128112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8B83DAC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690EFDC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6"/>
  </w:num>
  <w:num w:numId="2">
    <w:abstractNumId w:val="7"/>
  </w:num>
  <w:num w:numId="3">
    <w:abstractNumId w:val="9"/>
  </w:num>
  <w:num w:numId="4">
    <w:abstractNumId w:val="11"/>
  </w:num>
  <w:num w:numId="5">
    <w:abstractNumId w:val="0"/>
  </w:num>
  <w:num w:numId="6">
    <w:abstractNumId w:val="4"/>
  </w:num>
  <w:num w:numId="7">
    <w:abstractNumId w:val="5"/>
  </w:num>
  <w:num w:numId="8">
    <w:abstractNumId w:val="1"/>
  </w:num>
  <w:num w:numId="9">
    <w:abstractNumId w:val="10"/>
  </w:num>
  <w:num w:numId="10">
    <w:abstractNumId w:val="8"/>
  </w:num>
  <w:num w:numId="11">
    <w:abstractNumId w:val="3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3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1EB7"/>
    <w:rsid w:val="00006306"/>
    <w:rsid w:val="000163CA"/>
    <w:rsid w:val="000225F1"/>
    <w:rsid w:val="000360CB"/>
    <w:rsid w:val="00044C7F"/>
    <w:rsid w:val="00045E02"/>
    <w:rsid w:val="00055C9C"/>
    <w:rsid w:val="00060992"/>
    <w:rsid w:val="0009227F"/>
    <w:rsid w:val="00094041"/>
    <w:rsid w:val="00095F5C"/>
    <w:rsid w:val="000A0393"/>
    <w:rsid w:val="000C41DC"/>
    <w:rsid w:val="000E3398"/>
    <w:rsid w:val="000E3CD3"/>
    <w:rsid w:val="00110FBF"/>
    <w:rsid w:val="001368D3"/>
    <w:rsid w:val="001578BB"/>
    <w:rsid w:val="00157E20"/>
    <w:rsid w:val="001649A0"/>
    <w:rsid w:val="001709C9"/>
    <w:rsid w:val="00175C76"/>
    <w:rsid w:val="00187E24"/>
    <w:rsid w:val="00191FA1"/>
    <w:rsid w:val="00193B19"/>
    <w:rsid w:val="001A137E"/>
    <w:rsid w:val="001B094F"/>
    <w:rsid w:val="001B0F23"/>
    <w:rsid w:val="001B1EB7"/>
    <w:rsid w:val="001D23C7"/>
    <w:rsid w:val="001F5471"/>
    <w:rsid w:val="00226F53"/>
    <w:rsid w:val="00232463"/>
    <w:rsid w:val="00235662"/>
    <w:rsid w:val="002741A2"/>
    <w:rsid w:val="0028402F"/>
    <w:rsid w:val="0029662A"/>
    <w:rsid w:val="002A22E1"/>
    <w:rsid w:val="002A4ACE"/>
    <w:rsid w:val="002B17E4"/>
    <w:rsid w:val="002C4909"/>
    <w:rsid w:val="002C5C85"/>
    <w:rsid w:val="002C5D22"/>
    <w:rsid w:val="002E0F4E"/>
    <w:rsid w:val="002F5EF2"/>
    <w:rsid w:val="002F7C02"/>
    <w:rsid w:val="00303958"/>
    <w:rsid w:val="00311852"/>
    <w:rsid w:val="00342A36"/>
    <w:rsid w:val="0034436F"/>
    <w:rsid w:val="00367AAA"/>
    <w:rsid w:val="00374998"/>
    <w:rsid w:val="0038377F"/>
    <w:rsid w:val="003A1A5D"/>
    <w:rsid w:val="003A1D00"/>
    <w:rsid w:val="003A214B"/>
    <w:rsid w:val="003A45EC"/>
    <w:rsid w:val="003B630F"/>
    <w:rsid w:val="003C17EB"/>
    <w:rsid w:val="003C6D4B"/>
    <w:rsid w:val="003F186C"/>
    <w:rsid w:val="004032E5"/>
    <w:rsid w:val="004135E5"/>
    <w:rsid w:val="00413651"/>
    <w:rsid w:val="00415D5F"/>
    <w:rsid w:val="00420FCE"/>
    <w:rsid w:val="004231FE"/>
    <w:rsid w:val="00433D3D"/>
    <w:rsid w:val="00443B85"/>
    <w:rsid w:val="00475DA5"/>
    <w:rsid w:val="00477F48"/>
    <w:rsid w:val="004A39B3"/>
    <w:rsid w:val="004A6D8A"/>
    <w:rsid w:val="004C17FA"/>
    <w:rsid w:val="004C4176"/>
    <w:rsid w:val="004C4400"/>
    <w:rsid w:val="004D4EC6"/>
    <w:rsid w:val="004F0F49"/>
    <w:rsid w:val="00500940"/>
    <w:rsid w:val="0050631D"/>
    <w:rsid w:val="0052777B"/>
    <w:rsid w:val="005315C2"/>
    <w:rsid w:val="00532AE1"/>
    <w:rsid w:val="00535EAF"/>
    <w:rsid w:val="00550E07"/>
    <w:rsid w:val="005633B0"/>
    <w:rsid w:val="005669F0"/>
    <w:rsid w:val="00566E1A"/>
    <w:rsid w:val="005B1785"/>
    <w:rsid w:val="005E3B09"/>
    <w:rsid w:val="005F03D0"/>
    <w:rsid w:val="005F517B"/>
    <w:rsid w:val="005F75A8"/>
    <w:rsid w:val="00640908"/>
    <w:rsid w:val="00662BF1"/>
    <w:rsid w:val="00691589"/>
    <w:rsid w:val="006A2F93"/>
    <w:rsid w:val="006D7311"/>
    <w:rsid w:val="006E03E7"/>
    <w:rsid w:val="006E0EB3"/>
    <w:rsid w:val="006F2DEF"/>
    <w:rsid w:val="006F2FE3"/>
    <w:rsid w:val="006F4F53"/>
    <w:rsid w:val="007312A0"/>
    <w:rsid w:val="007354E9"/>
    <w:rsid w:val="00736FFD"/>
    <w:rsid w:val="0074017D"/>
    <w:rsid w:val="007421F6"/>
    <w:rsid w:val="00743C5D"/>
    <w:rsid w:val="007468B1"/>
    <w:rsid w:val="00750EEF"/>
    <w:rsid w:val="00756D4E"/>
    <w:rsid w:val="00766395"/>
    <w:rsid w:val="0078049A"/>
    <w:rsid w:val="00792D93"/>
    <w:rsid w:val="007D47A2"/>
    <w:rsid w:val="007D7BD5"/>
    <w:rsid w:val="00801297"/>
    <w:rsid w:val="00820800"/>
    <w:rsid w:val="00847AA6"/>
    <w:rsid w:val="00847D0F"/>
    <w:rsid w:val="00856A54"/>
    <w:rsid w:val="00857086"/>
    <w:rsid w:val="00865225"/>
    <w:rsid w:val="00894E02"/>
    <w:rsid w:val="008A5365"/>
    <w:rsid w:val="008D6316"/>
    <w:rsid w:val="008E2980"/>
    <w:rsid w:val="008F2112"/>
    <w:rsid w:val="00906D77"/>
    <w:rsid w:val="009266ED"/>
    <w:rsid w:val="00932ADA"/>
    <w:rsid w:val="00935F9B"/>
    <w:rsid w:val="0094054F"/>
    <w:rsid w:val="00953170"/>
    <w:rsid w:val="009804FA"/>
    <w:rsid w:val="00980999"/>
    <w:rsid w:val="009945CD"/>
    <w:rsid w:val="00995634"/>
    <w:rsid w:val="009A059D"/>
    <w:rsid w:val="009A4CBB"/>
    <w:rsid w:val="009D565F"/>
    <w:rsid w:val="009D74F5"/>
    <w:rsid w:val="009F562E"/>
    <w:rsid w:val="00A03274"/>
    <w:rsid w:val="00A138AF"/>
    <w:rsid w:val="00A20277"/>
    <w:rsid w:val="00A27BCE"/>
    <w:rsid w:val="00A44793"/>
    <w:rsid w:val="00A5498B"/>
    <w:rsid w:val="00A6177D"/>
    <w:rsid w:val="00A700DF"/>
    <w:rsid w:val="00AA7D29"/>
    <w:rsid w:val="00AB2643"/>
    <w:rsid w:val="00AB6BBF"/>
    <w:rsid w:val="00AC1247"/>
    <w:rsid w:val="00AC1EEC"/>
    <w:rsid w:val="00AD2BC2"/>
    <w:rsid w:val="00AD4E37"/>
    <w:rsid w:val="00AE354D"/>
    <w:rsid w:val="00AE6CD6"/>
    <w:rsid w:val="00AF7B11"/>
    <w:rsid w:val="00AF7B5F"/>
    <w:rsid w:val="00B11053"/>
    <w:rsid w:val="00B21018"/>
    <w:rsid w:val="00B3424D"/>
    <w:rsid w:val="00B34EC4"/>
    <w:rsid w:val="00B67172"/>
    <w:rsid w:val="00B713AF"/>
    <w:rsid w:val="00B7295D"/>
    <w:rsid w:val="00B77251"/>
    <w:rsid w:val="00BA03EE"/>
    <w:rsid w:val="00BB7568"/>
    <w:rsid w:val="00BC34AC"/>
    <w:rsid w:val="00BD0DD6"/>
    <w:rsid w:val="00BD6E9F"/>
    <w:rsid w:val="00C26563"/>
    <w:rsid w:val="00C31EB4"/>
    <w:rsid w:val="00C34742"/>
    <w:rsid w:val="00C642F2"/>
    <w:rsid w:val="00C70B07"/>
    <w:rsid w:val="00C71F55"/>
    <w:rsid w:val="00C76891"/>
    <w:rsid w:val="00C82AA4"/>
    <w:rsid w:val="00C95FDD"/>
    <w:rsid w:val="00C979A1"/>
    <w:rsid w:val="00CB3210"/>
    <w:rsid w:val="00CB509A"/>
    <w:rsid w:val="00CD6527"/>
    <w:rsid w:val="00CE399C"/>
    <w:rsid w:val="00CF1972"/>
    <w:rsid w:val="00D7212E"/>
    <w:rsid w:val="00D77C05"/>
    <w:rsid w:val="00D9303F"/>
    <w:rsid w:val="00DC5021"/>
    <w:rsid w:val="00DD0DDE"/>
    <w:rsid w:val="00DD439E"/>
    <w:rsid w:val="00DD48AC"/>
    <w:rsid w:val="00DF3339"/>
    <w:rsid w:val="00DF7B22"/>
    <w:rsid w:val="00E0113A"/>
    <w:rsid w:val="00E3577E"/>
    <w:rsid w:val="00E42843"/>
    <w:rsid w:val="00E578E2"/>
    <w:rsid w:val="00E6443D"/>
    <w:rsid w:val="00E71690"/>
    <w:rsid w:val="00E71704"/>
    <w:rsid w:val="00E74F15"/>
    <w:rsid w:val="00E865D8"/>
    <w:rsid w:val="00E920BF"/>
    <w:rsid w:val="00E94320"/>
    <w:rsid w:val="00EA3401"/>
    <w:rsid w:val="00EA7E16"/>
    <w:rsid w:val="00EB154C"/>
    <w:rsid w:val="00EC05F6"/>
    <w:rsid w:val="00EC13F8"/>
    <w:rsid w:val="00ED48FA"/>
    <w:rsid w:val="00EE467C"/>
    <w:rsid w:val="00F04593"/>
    <w:rsid w:val="00F13C90"/>
    <w:rsid w:val="00F73B88"/>
    <w:rsid w:val="00F9112A"/>
    <w:rsid w:val="00FB4A87"/>
    <w:rsid w:val="00FB53CF"/>
    <w:rsid w:val="00FC6AA8"/>
    <w:rsid w:val="00FD0558"/>
    <w:rsid w:val="00FE2EF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A20FDE"/>
  <w15:docId w15:val="{51CAF4C2-6B0B-47E1-B7C9-7E802FB227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3F186C"/>
    <w:pPr>
      <w:spacing w:after="0" w:line="240" w:lineRule="auto"/>
    </w:pPr>
    <w:rPr>
      <w:rFonts w:eastAsia="Times New Roman" w:cs="Times New Roman"/>
      <w:sz w:val="26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C440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4400"/>
    <w:rPr>
      <w:rFonts w:ascii="Segoe UI" w:eastAsia="Times New Roman" w:hAnsi="Segoe UI" w:cs="Segoe UI"/>
      <w:sz w:val="18"/>
      <w:szCs w:val="18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ED48F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rsid w:val="00ED48FA"/>
    <w:rPr>
      <w:rFonts w:ascii="Calibri" w:eastAsia="Calibri" w:hAnsi="Calibri" w:cs="Times New Roman"/>
      <w:sz w:val="22"/>
    </w:rPr>
  </w:style>
  <w:style w:type="table" w:styleId="TableGrid">
    <w:name w:val="Table Grid"/>
    <w:basedOn w:val="TableNormal"/>
    <w:rsid w:val="00B671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link w:val="BodyTextIndentChar"/>
    <w:unhideWhenUsed/>
    <w:rsid w:val="00BD0DD6"/>
    <w:pPr>
      <w:spacing w:before="40" w:after="120" w:line="233" w:lineRule="auto"/>
      <w:ind w:left="360" w:firstLine="425"/>
      <w:jc w:val="both"/>
    </w:pPr>
    <w:rPr>
      <w:rFonts w:ascii="Calibri" w:eastAsia="Calibri" w:hAnsi="Calibri"/>
      <w:sz w:val="22"/>
      <w:szCs w:val="22"/>
    </w:rPr>
  </w:style>
  <w:style w:type="character" w:customStyle="1" w:styleId="BodyTextIndentChar">
    <w:name w:val="Body Text Indent Char"/>
    <w:basedOn w:val="DefaultParagraphFont"/>
    <w:link w:val="BodyTextIndent"/>
    <w:rsid w:val="00BD0DD6"/>
    <w:rPr>
      <w:rFonts w:ascii="Calibri" w:eastAsia="Calibri" w:hAnsi="Calibri" w:cs="Times New Roman"/>
      <w:sz w:val="22"/>
      <w:lang w:val="en-US"/>
    </w:rPr>
  </w:style>
  <w:style w:type="paragraph" w:styleId="BodyText">
    <w:name w:val="Body Text"/>
    <w:basedOn w:val="Normal"/>
    <w:link w:val="BodyTextChar"/>
    <w:unhideWhenUsed/>
    <w:rsid w:val="00906D77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906D77"/>
    <w:rPr>
      <w:rFonts w:ascii="VNI-Times" w:eastAsia="Times New Roman" w:hAnsi="VNI-Times" w:cs="Times New Roman"/>
      <w:sz w:val="26"/>
      <w:szCs w:val="24"/>
      <w:lang w:val="en-US"/>
    </w:rPr>
  </w:style>
  <w:style w:type="paragraph" w:styleId="Header">
    <w:name w:val="header"/>
    <w:basedOn w:val="Normal"/>
    <w:link w:val="HeaderChar"/>
    <w:unhideWhenUsed/>
    <w:rsid w:val="00475DA5"/>
    <w:pPr>
      <w:tabs>
        <w:tab w:val="center" w:pos="4680"/>
        <w:tab w:val="right" w:pos="9360"/>
      </w:tabs>
      <w:spacing w:before="40" w:after="40" w:line="233" w:lineRule="auto"/>
      <w:ind w:firstLine="425"/>
      <w:jc w:val="both"/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475DA5"/>
    <w:rPr>
      <w:rFonts w:ascii="Calibri" w:eastAsia="Calibri" w:hAnsi="Calibri" w:cs="Times New Roman"/>
      <w:sz w:val="22"/>
    </w:rPr>
  </w:style>
  <w:style w:type="paragraph" w:styleId="BodyText2">
    <w:name w:val="Body Text 2"/>
    <w:basedOn w:val="Normal"/>
    <w:link w:val="BodyText2Char"/>
    <w:uiPriority w:val="99"/>
    <w:unhideWhenUsed/>
    <w:rsid w:val="00475DA5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rsid w:val="00475DA5"/>
    <w:rPr>
      <w:rFonts w:ascii="VNI-Times" w:eastAsia="Times New Roman" w:hAnsi="VNI-Times" w:cs="Times New Roman"/>
      <w:sz w:val="26"/>
      <w:szCs w:val="24"/>
      <w:lang w:val="en-US"/>
    </w:rPr>
  </w:style>
  <w:style w:type="paragraph" w:customStyle="1" w:styleId="Normalh">
    <w:name w:val="Normalh"/>
    <w:basedOn w:val="Normal"/>
    <w:rsid w:val="00475DA5"/>
    <w:pPr>
      <w:spacing w:before="80" w:line="312" w:lineRule="auto"/>
      <w:ind w:firstLine="567"/>
      <w:jc w:val="both"/>
    </w:pPr>
    <w:rPr>
      <w:rFonts w:ascii=".VnTime" w:hAnsi=".VnTime"/>
      <w:sz w:val="28"/>
    </w:rPr>
  </w:style>
  <w:style w:type="paragraph" w:customStyle="1" w:styleId="dd">
    <w:name w:val="dd"/>
    <w:basedOn w:val="Normal"/>
    <w:link w:val="ddChar2"/>
    <w:rsid w:val="001368D3"/>
    <w:pPr>
      <w:spacing w:before="40" w:after="56" w:line="330" w:lineRule="exact"/>
      <w:ind w:firstLine="340"/>
      <w:jc w:val="both"/>
    </w:pPr>
    <w:rPr>
      <w:rFonts w:ascii=".VnCentury Schoolbook" w:eastAsia=".VnTime" w:hAnsi=".VnCentury Schoolbook"/>
      <w:sz w:val="23"/>
      <w:szCs w:val="23"/>
    </w:rPr>
  </w:style>
  <w:style w:type="character" w:customStyle="1" w:styleId="ddChar2">
    <w:name w:val="dd Char2"/>
    <w:link w:val="dd"/>
    <w:rsid w:val="001368D3"/>
    <w:rPr>
      <w:rFonts w:ascii=".VnCentury Schoolbook" w:eastAsia=".VnTime" w:hAnsi=".VnCentury Schoolbook" w:cs="Times New Roman"/>
      <w:sz w:val="23"/>
      <w:szCs w:val="23"/>
    </w:rPr>
  </w:style>
  <w:style w:type="paragraph" w:customStyle="1" w:styleId="dc">
    <w:name w:val="dc"/>
    <w:basedOn w:val="BodyText"/>
    <w:link w:val="dcChar3"/>
    <w:rsid w:val="00A6177D"/>
    <w:pPr>
      <w:spacing w:before="40" w:after="56" w:line="320" w:lineRule="exact"/>
      <w:ind w:firstLine="340"/>
      <w:jc w:val="both"/>
    </w:pPr>
    <w:rPr>
      <w:iCs/>
      <w:spacing w:val="6"/>
      <w:szCs w:val="26"/>
    </w:rPr>
  </w:style>
  <w:style w:type="character" w:customStyle="1" w:styleId="dcChar3">
    <w:name w:val="dc Char3"/>
    <w:link w:val="dc"/>
    <w:rsid w:val="00A6177D"/>
    <w:rPr>
      <w:rFonts w:eastAsia="Times New Roman" w:cs="Times New Roman"/>
      <w:iCs/>
      <w:spacing w:val="6"/>
      <w:sz w:val="26"/>
      <w:szCs w:val="26"/>
    </w:rPr>
  </w:style>
  <w:style w:type="paragraph" w:customStyle="1" w:styleId="Td">
    <w:name w:val="Td"/>
    <w:basedOn w:val="BodyText"/>
    <w:link w:val="TdChar3"/>
    <w:rsid w:val="00A6177D"/>
    <w:pPr>
      <w:spacing w:after="56" w:line="310" w:lineRule="exact"/>
      <w:ind w:firstLine="340"/>
      <w:jc w:val="both"/>
    </w:pPr>
    <w:rPr>
      <w:sz w:val="23"/>
      <w:szCs w:val="23"/>
    </w:rPr>
  </w:style>
  <w:style w:type="character" w:customStyle="1" w:styleId="TdChar3">
    <w:name w:val="Td Char3"/>
    <w:link w:val="Td"/>
    <w:locked/>
    <w:rsid w:val="00A6177D"/>
    <w:rPr>
      <w:rFonts w:eastAsia="Times New Roman" w:cs="Times New Roman"/>
      <w:sz w:val="23"/>
      <w:szCs w:val="23"/>
    </w:rPr>
  </w:style>
  <w:style w:type="paragraph" w:customStyle="1" w:styleId="ai">
    <w:name w:val="ai"/>
    <w:basedOn w:val="Normal"/>
    <w:link w:val="aiChar"/>
    <w:rsid w:val="00E3577E"/>
    <w:pPr>
      <w:spacing w:before="170" w:after="85" w:line="320" w:lineRule="exact"/>
      <w:ind w:firstLine="340"/>
      <w:jc w:val="both"/>
    </w:pPr>
    <w:rPr>
      <w:i/>
      <w:sz w:val="23"/>
      <w:szCs w:val="23"/>
    </w:rPr>
  </w:style>
  <w:style w:type="character" w:customStyle="1" w:styleId="aiChar">
    <w:name w:val="ai Char"/>
    <w:link w:val="ai"/>
    <w:locked/>
    <w:rsid w:val="00E3577E"/>
    <w:rPr>
      <w:rFonts w:eastAsia="Times New Roman" w:cs="Times New Roman"/>
      <w:i/>
      <w:sz w:val="23"/>
      <w:szCs w:val="23"/>
    </w:rPr>
  </w:style>
  <w:style w:type="paragraph" w:styleId="Footer">
    <w:name w:val="footer"/>
    <w:basedOn w:val="Normal"/>
    <w:link w:val="FooterChar"/>
    <w:uiPriority w:val="99"/>
    <w:unhideWhenUsed/>
    <w:rsid w:val="00342A3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2A36"/>
    <w:rPr>
      <w:rFonts w:ascii="VNI-Times" w:eastAsia="Times New Roman" w:hAnsi="VNI-Times" w:cs="Times New Roman"/>
      <w:sz w:val="26"/>
      <w:szCs w:val="24"/>
      <w:lang w:val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662BF1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662BF1"/>
    <w:rPr>
      <w:rFonts w:ascii="VNI-Times" w:eastAsia="Times New Roman" w:hAnsi="VNI-Times" w:cs="Times New Roman"/>
      <w:sz w:val="26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438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6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372</Words>
  <Characters>212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etNam.Com</Company>
  <LinksUpToDate>false</LinksUpToDate>
  <CharactersWithSpaces>2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 Le</dc:creator>
  <cp:lastModifiedBy>HAMINH</cp:lastModifiedBy>
  <cp:revision>3</cp:revision>
  <cp:lastPrinted>2018-10-07T09:57:00Z</cp:lastPrinted>
  <dcterms:created xsi:type="dcterms:W3CDTF">2019-10-29T08:37:00Z</dcterms:created>
  <dcterms:modified xsi:type="dcterms:W3CDTF">2019-10-29T08:59:00Z</dcterms:modified>
</cp:coreProperties>
</file>